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 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CF339D">
              <w:rPr>
                <w:color w:val="FF0000"/>
                <w:lang w:val="en-US"/>
              </w:rPr>
              <w:t>contractNumber</w:t>
            </w:r>
            <w:proofErr w:type="spellEnd"/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proofErr w:type="spellStart"/>
            <w:r w:rsidR="00CF339D" w:rsidRPr="00CF339D">
              <w:rPr>
                <w:color w:val="FF0000"/>
                <w:lang w:val="en-US"/>
              </w:rPr>
              <w:t>contractDate</w:t>
            </w:r>
            <w:proofErr w:type="spellEnd"/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Number</w:t>
            </w:r>
            <w:proofErr w:type="spellEnd"/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Date</w:t>
            </w:r>
            <w:proofErr w:type="spellEnd"/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  <w:proofErr w:type="spellEnd"/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raneMarka</w:t>
            </w:r>
            <w:proofErr w:type="spellEnd"/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  <w:proofErr w:type="spellEnd"/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Zav</w:t>
            </w:r>
            <w:proofErr w:type="spellEnd"/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Reg</w:t>
            </w:r>
            <w:proofErr w:type="spellEnd"/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Factory</w:t>
            </w:r>
            <w:proofErr w:type="spellEnd"/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Issue</w:t>
            </w:r>
            <w:proofErr w:type="spellEnd"/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Capacity</w:t>
            </w:r>
            <w:proofErr w:type="spellEnd"/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Lifting</w:t>
            </w:r>
            <w:proofErr w:type="spellEnd"/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</w:t>
            </w:r>
            <w:proofErr w:type="spellStart"/>
            <w:r w:rsidR="001749DF">
              <w:rPr>
                <w:lang w:val="en-US"/>
              </w:rPr>
              <w:t>пролет</w:t>
            </w:r>
            <w:proofErr w:type="spellEnd"/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Span</w:t>
            </w:r>
            <w:proofErr w:type="spellEnd"/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5A4EB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3674163">
                <v:shape id="_x0000_i107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C55CC5">
                <v:shape id="_x0000_i106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7C3B4A">
                <v:shape id="_x0000_i106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A468B1B">
                <v:shape id="_x0000_i106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875A6A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FC3FA53">
                <v:shape id="_x0000_i106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9DF08C8">
                <v:shape id="_x0000_i106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43998B4">
                <v:shape id="_x0000_i106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F053AE3">
                <v:shape id="_x0000_i106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02F8048">
                <v:shape id="_x0000_i106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CE2076">
                <v:shape id="_x0000_i106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F3BB327">
                <v:shape id="_x0000_i106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F6CD12">
                <v:shape id="_x0000_i105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1ECE4DA">
                <v:shape id="_x0000_i105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76F24F">
                <v:shape id="_x0000_i105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FD7A615">
                <v:shape id="_x0000_i1056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BC1BF8">
                <v:shape id="_x0000_i1055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F7DE61A">
                <v:shape id="_x0000_i1054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5516A2">
                <v:shape id="_x0000_i105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CA2B5">
                <v:shape id="_x0000_i105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512872">
                <v:shape id="_x0000_i105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7D0D7A">
                <v:shape id="_x0000_i105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83476DF">
                <v:shape id="_x0000_i104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875A6A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CF1CE8">
                <v:shape id="_x0000_i1048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8C91CEB">
                <v:shape id="_x0000_i104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101FFB1">
                <v:shape id="_x0000_i104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96A54BB">
                <v:shape id="_x0000_i104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6086B8">
                <v:shape id="_x0000_i104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2595593">
                <v:shape id="_x0000_i104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B496E31">
                <v:shape id="_x0000_i1042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FB031CC">
                <v:shape id="_x0000_i104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32580A">
                <v:shape id="_x0000_i104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CF5C98">
                <v:shape id="_x0000_i103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AF17CC9">
                <v:shape id="_x0000_i103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C670D0A">
                <v:shape id="_x0000_i103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755C4ED">
                <v:shape id="_x0000_i103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1F4A8AF">
                <v:shape id="_x0000_i103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0E7036F">
                <v:shape id="_x0000_i103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875A6A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D40342">
                <v:shape id="_x0000_i103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58C44E5">
                <v:shape id="_x0000_i103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897F17">
                <v:shape id="_x0000_i103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C228310">
                <v:shape id="_x0000_i103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875A6A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61DB68">
                <v:shape id="_x0000_i102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5931"/>
        <w:gridCol w:w="3708"/>
      </w:tblGrid>
      <w:tr w:rsidR="00B2065E" w:rsidRPr="00340D6E" w14:paraId="529AC600" w14:textId="77777777" w:rsidTr="007A2A74">
        <w:trPr>
          <w:jc w:val="center"/>
        </w:trPr>
        <w:tc>
          <w:tcPr>
            <w:tcW w:w="9639" w:type="dxa"/>
            <w:gridSpan w:val="2"/>
            <w:tcBorders>
              <w:bottom w:val="single" w:sz="18" w:space="0" w:color="000000"/>
            </w:tcBorders>
            <w:shd w:val="clear" w:color="auto" w:fill="auto"/>
            <w:vAlign w:val="center"/>
          </w:tcPr>
          <w:p w14:paraId="24693891" w14:textId="46118C6E" w:rsidR="00B2065E" w:rsidRPr="00850359" w:rsidRDefault="0040291D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color w:val="FF0000"/>
                <w:sz w:val="24"/>
                <w:szCs w:val="24"/>
              </w:rPr>
            </w:pPr>
            <w:proofErr w:type="spellStart"/>
            <w:r w:rsidRPr="00850359">
              <w:rPr>
                <w:rFonts w:cs="Arial"/>
                <w:b/>
                <w:bCs/>
                <w:color w:val="FF0000"/>
                <w:sz w:val="24"/>
                <w:szCs w:val="24"/>
                <w:lang w:val="en-US"/>
              </w:rPr>
              <w:t>craneFull</w:t>
            </w:r>
            <w:proofErr w:type="spellEnd"/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34DB0D52" w14:textId="251663B4" w:rsidR="00B2065E" w:rsidRPr="007A2A74" w:rsidRDefault="00B2065E" w:rsidP="007A2A74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</w:tc>
      </w:tr>
      <w:tr w:rsidR="007A2A74" w:rsidRPr="00340D6E" w14:paraId="09CDE535" w14:textId="77777777" w:rsidTr="00850359">
        <w:trPr>
          <w:jc w:val="center"/>
        </w:trPr>
        <w:tc>
          <w:tcPr>
            <w:tcW w:w="5931" w:type="dxa"/>
            <w:tcBorders>
              <w:right w:val="single" w:sz="18" w:space="0" w:color="000000"/>
            </w:tcBorders>
            <w:shd w:val="clear" w:color="auto" w:fill="auto"/>
            <w:vAlign w:val="center"/>
          </w:tcPr>
          <w:p w14:paraId="488A286C" w14:textId="1F2F1E01" w:rsidR="007A2A74" w:rsidRPr="00815D74" w:rsidRDefault="007A2A74" w:rsidP="00815D74">
            <w:pPr>
              <w:rPr>
                <w:b/>
                <w:bCs/>
                <w:sz w:val="24"/>
                <w:szCs w:val="24"/>
              </w:rPr>
            </w:pPr>
            <w:r w:rsidRPr="00850359">
              <w:rPr>
                <w:rFonts w:ascii="Helvetica Neue" w:hAnsi="Helvetica Neue"/>
                <w:b/>
                <w:bCs/>
                <w:sz w:val="24"/>
                <w:szCs w:val="24"/>
              </w:rPr>
              <w:t>Рекомендуемая дата проведения следующего технического диагностирования</w:t>
            </w:r>
            <w:r w:rsidR="00815D74" w:rsidRPr="00815D74">
              <w:rPr>
                <w:rFonts w:ascii="Helvetica Neue" w:hAnsi="Helvetica Neue"/>
                <w:b/>
                <w:bCs/>
                <w:sz w:val="24"/>
                <w:szCs w:val="24"/>
              </w:rPr>
              <w:t xml:space="preserve"> (</w:t>
            </w:r>
            <w:r w:rsidR="00815D74">
              <w:rPr>
                <w:rFonts w:ascii="Helvetica Neue" w:hAnsi="Helvetica Neue"/>
                <w:b/>
                <w:bCs/>
                <w:sz w:val="24"/>
                <w:szCs w:val="24"/>
              </w:rPr>
              <w:t>не позднее)</w:t>
            </w:r>
          </w:p>
        </w:tc>
        <w:tc>
          <w:tcPr>
            <w:tcW w:w="3708" w:type="dxa"/>
            <w:tcBorders>
              <w:left w:val="single" w:sz="18" w:space="0" w:color="000000"/>
            </w:tcBorders>
            <w:shd w:val="clear" w:color="auto" w:fill="auto"/>
            <w:vAlign w:val="center"/>
          </w:tcPr>
          <w:p w14:paraId="6C3008C9" w14:textId="4EA09084" w:rsidR="007A2A74" w:rsidRPr="007A2A74" w:rsidRDefault="007A2A74" w:rsidP="007A2A74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proofErr w:type="spellStart"/>
            <w:r w:rsidRPr="007A2A74">
              <w:rPr>
                <w:b/>
                <w:bCs/>
                <w:color w:val="FF0000"/>
                <w:sz w:val="24"/>
                <w:szCs w:val="24"/>
                <w:lang w:val="en-US"/>
              </w:rPr>
              <w:t>rtkNext</w:t>
            </w:r>
            <w:proofErr w:type="spellEnd"/>
          </w:p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41477A4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56C667EF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684EF0CA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13C95D65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4B79F9DE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6923DB63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</w:r>
            <w:r w:rsidR="00815D74">
              <w:rPr>
                <w:rFonts w:cs="Arial"/>
              </w:rPr>
              <w:t>подъемного сооружения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1FEA3FF6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 xml:space="preserve">при техническом диагностировании </w:t>
            </w:r>
            <w:r w:rsidR="00815D74">
              <w:rPr>
                <w:rFonts w:cs="Arial"/>
              </w:rPr>
              <w:t>подъемного сооружения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36409050" w:rsidR="00672508" w:rsidRPr="00FB7ECC" w:rsidRDefault="00672508" w:rsidP="009A33F0">
      <w:pPr>
        <w:pStyle w:val="a8"/>
        <w:spacing w:before="0" w:after="240"/>
        <w:rPr>
          <w:lang w:val="en-US"/>
        </w:rPr>
      </w:pPr>
      <w:r w:rsidRPr="00672508">
        <w:lastRenderedPageBreak/>
        <w:t>ПРИКАЗ №</w:t>
      </w:r>
      <w:r w:rsidR="00FB7ECC">
        <w:rPr>
          <w:lang w:val="en-US"/>
        </w:rPr>
        <w:t xml:space="preserve"> </w:t>
      </w:r>
      <w:r w:rsidR="00FB7ECC" w:rsidRPr="00FB7ECC">
        <w:rPr>
          <w:color w:val="FF0000"/>
          <w:lang w:val="en-US"/>
        </w:rPr>
        <w:t>orderNumber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FB7ECC" w14:paraId="70AE8666" w14:textId="77777777" w:rsidTr="00672508">
        <w:tc>
          <w:tcPr>
            <w:tcW w:w="4819" w:type="dxa"/>
          </w:tcPr>
          <w:p w14:paraId="6AC5C49C" w14:textId="77777777" w:rsidR="00672508" w:rsidRPr="00FB7ECC" w:rsidRDefault="00672508" w:rsidP="00BF2A27">
            <w:pPr>
              <w:rPr>
                <w:b/>
                <w:bCs/>
              </w:rPr>
            </w:pPr>
            <w:r w:rsidRPr="00FB7ECC">
              <w:rPr>
                <w:b/>
                <w:bCs/>
              </w:rPr>
              <w:t>г. Ростов-на-Дону</w:t>
            </w:r>
          </w:p>
        </w:tc>
        <w:tc>
          <w:tcPr>
            <w:tcW w:w="4820" w:type="dxa"/>
          </w:tcPr>
          <w:p w14:paraId="40149540" w14:textId="00A6B25B" w:rsidR="00672508" w:rsidRPr="00554DBB" w:rsidRDefault="00554DBB" w:rsidP="00BF2A27">
            <w:pPr>
              <w:jc w:val="right"/>
              <w:rPr>
                <w:b/>
                <w:bCs/>
              </w:rPr>
            </w:pPr>
            <w:proofErr w:type="spellStart"/>
            <w:r w:rsidRPr="00554DBB">
              <w:rPr>
                <w:b/>
                <w:bCs/>
                <w:color w:val="FF0000"/>
                <w:lang w:val="en-US"/>
              </w:rPr>
              <w:t>orderDate</w:t>
            </w:r>
            <w:proofErr w:type="spellEnd"/>
            <w:r>
              <w:rPr>
                <w:b/>
                <w:bCs/>
                <w:lang w:val="en-US"/>
              </w:rPr>
              <w:t xml:space="preserve"> </w:t>
            </w:r>
            <w:r>
              <w:rPr>
                <w:b/>
                <w:bCs/>
              </w:rPr>
              <w:t>г.</w:t>
            </w:r>
          </w:p>
        </w:tc>
      </w:tr>
    </w:tbl>
    <w:p w14:paraId="7266E233" w14:textId="0FB4EE90" w:rsidR="00C3570A" w:rsidRPr="00642C86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proofErr w:type="spellStart"/>
      <w:r w:rsidR="00642C86" w:rsidRPr="00642C86">
        <w:rPr>
          <w:color w:val="FF0000"/>
          <w:lang w:val="en-US"/>
        </w:rPr>
        <w:t>contractNumber</w:t>
      </w:r>
      <w:proofErr w:type="spellEnd"/>
      <w:r w:rsidR="00642C86" w:rsidRPr="00642C86">
        <w:rPr>
          <w:color w:val="FF0000"/>
          <w:lang w:eastAsia="ru-RU"/>
        </w:rPr>
        <w:t xml:space="preserve"> </w:t>
      </w:r>
      <w:r w:rsidRPr="005F5B26">
        <w:t xml:space="preserve">от </w:t>
      </w:r>
      <w:proofErr w:type="spellStart"/>
      <w:r w:rsidR="00642C86">
        <w:rPr>
          <w:color w:val="FF0000"/>
          <w:lang w:val="en-US" w:eastAsia="ru-RU"/>
        </w:rPr>
        <w:t>contractDate</w:t>
      </w:r>
      <w:proofErr w:type="spellEnd"/>
      <w:r w:rsidR="003E3E54">
        <w:rPr>
          <w:lang w:eastAsia="ru-RU"/>
        </w:rPr>
        <w:t xml:space="preserve"> </w:t>
      </w:r>
      <w:r w:rsidRPr="005F5B26">
        <w:t xml:space="preserve">с </w:t>
      </w:r>
      <w:r w:rsidR="00642C86">
        <w:rPr>
          <w:color w:val="FF0000"/>
          <w:lang w:val="en-US" w:eastAsia="ru-RU"/>
        </w:rPr>
        <w:t>customer</w:t>
      </w:r>
      <w:r w:rsidR="00642C86" w:rsidRPr="00642C86">
        <w:rPr>
          <w:lang w:eastAsia="ru-RU"/>
        </w:rPr>
        <w:t>,</w:t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6F15249A" w:rsidR="00FD49B9" w:rsidRPr="00CF43B9" w:rsidRDefault="00FD49B9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192A1485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E61ED6E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0DDEA13B" w:rsidR="00C3570A" w:rsidRPr="00CF43B9" w:rsidRDefault="00C3570A" w:rsidP="00C3570A">
            <w:pPr>
              <w:rPr>
                <w:b/>
                <w:bCs/>
                <w:color w:val="FF0000"/>
                <w:lang w:val="en-US"/>
              </w:rPr>
            </w:pP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F01783"/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F01783"/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F01783"/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F01783"/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F01783"/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875A6A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41C0EB8">
          <v:shape id="_x0000_i1028" type="#_x0000_t75" alt="" style="width:58.6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824428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875A6A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BFD7FC9">
          <v:shape id="_x0000_i1027" type="#_x0000_t75" alt="" style="width:58.6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824429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875A6A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66C53B5F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824430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875A6A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661FEB51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824431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3DE5E849" w:rsidR="008B6345" w:rsidRPr="00017AB3" w:rsidRDefault="00AA7D11" w:rsidP="00017AB3">
      <w:pPr>
        <w:pStyle w:val="aa"/>
        <w:spacing w:before="0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108819E4" w:rsidR="005068E0" w:rsidRPr="00017AB3" w:rsidRDefault="00AA7D11" w:rsidP="00017AB3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38DA7B47" w:rsidR="00123E86" w:rsidRPr="00017AB3" w:rsidRDefault="00AA7D11" w:rsidP="00123E86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F607F2">
              <w:rPr>
                <w:color w:val="FF0000"/>
              </w:rPr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F607F2">
              <w:rPr>
                <w:rFonts w:ascii="Helvetica Neue" w:hAnsi="Helvetica Neue"/>
                <w:color w:val="FF0000"/>
              </w:rPr>
              <w:t xml:space="preserve">Все указатели, ограничители находятся </w:t>
            </w:r>
            <w:r w:rsidRPr="00F607F2">
              <w:rPr>
                <w:rFonts w:ascii="Helvetica Neue" w:hAnsi="Helvetica Neue"/>
                <w:color w:val="FF0000"/>
              </w:rPr>
              <w:br/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F607F2">
              <w:rPr>
                <w:rFonts w:ascii="Helvetica Neue" w:hAnsi="Helvetica Neue"/>
                <w:b/>
                <w:bCs/>
                <w:color w:val="FF0000"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4750961B" w:rsidR="00687080" w:rsidRPr="00017AB3" w:rsidRDefault="00AA7D11" w:rsidP="00687080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1B6467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C13F66B" w:rsidR="00687080" w:rsidRPr="009A3136" w:rsidRDefault="00687080" w:rsidP="00687080">
            <w:pPr>
              <w:spacing w:line="240" w:lineRule="exact"/>
              <w:rPr>
                <w:lang w:val="en-US"/>
              </w:rPr>
            </w:pPr>
            <w:r w:rsidRPr="00563BC9">
              <w:t>Договор</w:t>
            </w:r>
            <w:r w:rsidRPr="009A3136">
              <w:rPr>
                <w:lang w:val="en-US"/>
              </w:rPr>
              <w:t xml:space="preserve"> № </w:t>
            </w:r>
            <w:proofErr w:type="spellStart"/>
            <w:r w:rsidR="009A3136">
              <w:rPr>
                <w:color w:val="FF0000"/>
                <w:lang w:val="en-US"/>
              </w:rPr>
              <w:t>contractNumber</w:t>
            </w:r>
            <w:proofErr w:type="spellEnd"/>
            <w:r w:rsidRPr="009A3136">
              <w:rPr>
                <w:lang w:val="en-US"/>
              </w:rPr>
              <w:t xml:space="preserve"> </w:t>
            </w:r>
            <w:r w:rsidRPr="009A3136">
              <w:t>от</w:t>
            </w:r>
            <w:r w:rsidRPr="009A3136">
              <w:rPr>
                <w:lang w:val="en-US"/>
              </w:rPr>
              <w:t xml:space="preserve"> </w:t>
            </w:r>
            <w:proofErr w:type="spellStart"/>
            <w:r w:rsidR="009A3136">
              <w:rPr>
                <w:color w:val="FF0000"/>
                <w:lang w:val="en-US"/>
              </w:rPr>
              <w:t>contractDate</w:t>
            </w:r>
            <w:proofErr w:type="spellEnd"/>
            <w:r w:rsidR="009A3136">
              <w:rPr>
                <w:color w:val="FF0000"/>
                <w:lang w:val="en-US"/>
              </w:rPr>
              <w:t xml:space="preserve"> </w:t>
            </w:r>
            <w:r w:rsidR="009A3136" w:rsidRPr="009A3136">
              <w:t>г</w:t>
            </w:r>
            <w:r w:rsidR="009A3136" w:rsidRPr="009A3136">
              <w:rPr>
                <w:lang w:val="en-US"/>
              </w:rPr>
              <w:t>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6B0C50E5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Геометрические параметры и форма металлоконструкции, отдельных ее элементов и сварных шво</w:t>
      </w:r>
      <w:r w:rsidR="00772C9C">
        <w:t>в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0B81B6A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По результатам визуального и измерительного контроля дефектов металлоконструкции, препятствующих дальнейшей эксплуатации</w:t>
      </w:r>
      <w:r w:rsidR="00CA4BB6" w:rsidRPr="00CA4BB6">
        <w:t xml:space="preserve"> </w:t>
      </w:r>
      <w:proofErr w:type="spellStart"/>
      <w:r w:rsidR="00CA4BB6" w:rsidRPr="00CA4BB6">
        <w:rPr>
          <w:color w:val="FF0000"/>
          <w:lang w:val="en-US"/>
        </w:rPr>
        <w:t>craneFullRod</w:t>
      </w:r>
      <w:proofErr w:type="spellEnd"/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sectPr w:rsid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AE361B" w14:textId="77777777" w:rsidR="00875A6A" w:rsidRDefault="00875A6A" w:rsidP="006730F1">
      <w:r>
        <w:separator/>
      </w:r>
    </w:p>
  </w:endnote>
  <w:endnote w:type="continuationSeparator" w:id="0">
    <w:p w14:paraId="24F12DE9" w14:textId="77777777" w:rsidR="00875A6A" w:rsidRDefault="00875A6A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2C57765D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D30CD8">
      <w:rPr>
        <w:noProof/>
      </w:rPr>
      <w:instrText>6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D30CD8">
      <w:rPr>
        <w:noProof/>
      </w:rPr>
      <w:t>13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EEBF04" w14:textId="77777777" w:rsidR="00875A6A" w:rsidRDefault="00875A6A" w:rsidP="006730F1">
      <w:r>
        <w:separator/>
      </w:r>
    </w:p>
  </w:footnote>
  <w:footnote w:type="continuationSeparator" w:id="0">
    <w:p w14:paraId="748E9E6F" w14:textId="77777777" w:rsidR="00875A6A" w:rsidRDefault="00875A6A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4C2EC199" w:rsidR="006730F1" w:rsidRPr="006730F1" w:rsidRDefault="006730F1" w:rsidP="005908CA">
    <w:pPr>
      <w:pStyle w:val="ab"/>
    </w:pPr>
    <w:r w:rsidRPr="006730F1">
      <w:t>Приложение</w:t>
    </w:r>
    <w:r w:rsidR="00890417" w:rsidRPr="00565045">
      <w:t xml:space="preserve"> </w:t>
    </w:r>
    <w:r w:rsidRPr="006730F1">
      <w:t xml:space="preserve">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36278A" w:rsidRPr="0036278A">
      <w:rPr>
        <w:color w:val="FF0000"/>
        <w:lang w:val="en-US"/>
      </w:rPr>
      <w:t>TU</w:t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4BE7C790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36278A">
      <w:rPr>
        <w:noProof/>
      </w:rPr>
      <w:instrText>26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36278A">
      <w:rPr>
        <w:noProof/>
      </w:rPr>
      <w:t>12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proofErr w:type="spellStart"/>
    <w:proofErr w:type="gramStart"/>
    <w:r w:rsidR="000E6C7E">
      <w:rPr>
        <w:color w:val="FF0000"/>
        <w:lang w:val="en-US"/>
      </w:rPr>
      <w:t>rtk</w:t>
    </w:r>
    <w:proofErr w:type="spellEnd"/>
    <w:r w:rsidR="0067272C" w:rsidRPr="00C74487">
      <w:t>.А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B30D1"/>
    <w:rsid w:val="000E6C7E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B6467"/>
    <w:rsid w:val="001C2C5C"/>
    <w:rsid w:val="001F5D20"/>
    <w:rsid w:val="0020701E"/>
    <w:rsid w:val="00210D8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6278A"/>
    <w:rsid w:val="0039523C"/>
    <w:rsid w:val="003A2DC1"/>
    <w:rsid w:val="003C74F0"/>
    <w:rsid w:val="003E2D93"/>
    <w:rsid w:val="003E3E54"/>
    <w:rsid w:val="003E4D34"/>
    <w:rsid w:val="0040291D"/>
    <w:rsid w:val="004038FF"/>
    <w:rsid w:val="0040694A"/>
    <w:rsid w:val="00422FB0"/>
    <w:rsid w:val="004249C4"/>
    <w:rsid w:val="00425E27"/>
    <w:rsid w:val="004375F1"/>
    <w:rsid w:val="00442FF0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54DBB"/>
    <w:rsid w:val="00565045"/>
    <w:rsid w:val="005908CA"/>
    <w:rsid w:val="005F148D"/>
    <w:rsid w:val="005F3FE8"/>
    <w:rsid w:val="00606F50"/>
    <w:rsid w:val="00626269"/>
    <w:rsid w:val="00642C86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72C9C"/>
    <w:rsid w:val="00783345"/>
    <w:rsid w:val="0078765B"/>
    <w:rsid w:val="00791DD9"/>
    <w:rsid w:val="007A2A74"/>
    <w:rsid w:val="007A521C"/>
    <w:rsid w:val="007C5DD3"/>
    <w:rsid w:val="007E026C"/>
    <w:rsid w:val="00803867"/>
    <w:rsid w:val="00815D74"/>
    <w:rsid w:val="008446B6"/>
    <w:rsid w:val="00850359"/>
    <w:rsid w:val="00866F1E"/>
    <w:rsid w:val="00875A6A"/>
    <w:rsid w:val="00880A83"/>
    <w:rsid w:val="00890417"/>
    <w:rsid w:val="0089055F"/>
    <w:rsid w:val="008B6345"/>
    <w:rsid w:val="008D196B"/>
    <w:rsid w:val="008E7CF0"/>
    <w:rsid w:val="008F1690"/>
    <w:rsid w:val="00916E5E"/>
    <w:rsid w:val="009327D9"/>
    <w:rsid w:val="00941DC5"/>
    <w:rsid w:val="00951EAF"/>
    <w:rsid w:val="009A3136"/>
    <w:rsid w:val="009A33F0"/>
    <w:rsid w:val="009C34DB"/>
    <w:rsid w:val="009F388A"/>
    <w:rsid w:val="00A27053"/>
    <w:rsid w:val="00A70402"/>
    <w:rsid w:val="00A80489"/>
    <w:rsid w:val="00A82B21"/>
    <w:rsid w:val="00A8561B"/>
    <w:rsid w:val="00AA4403"/>
    <w:rsid w:val="00AA7D11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66ECE"/>
    <w:rsid w:val="00C72A53"/>
    <w:rsid w:val="00C74487"/>
    <w:rsid w:val="00C760AD"/>
    <w:rsid w:val="00C85CAD"/>
    <w:rsid w:val="00CA1144"/>
    <w:rsid w:val="00CA170C"/>
    <w:rsid w:val="00CA4BB6"/>
    <w:rsid w:val="00CC08CA"/>
    <w:rsid w:val="00CE5806"/>
    <w:rsid w:val="00CF339D"/>
    <w:rsid w:val="00CF43B9"/>
    <w:rsid w:val="00D171D9"/>
    <w:rsid w:val="00D30CD8"/>
    <w:rsid w:val="00D4194B"/>
    <w:rsid w:val="00D51B15"/>
    <w:rsid w:val="00D629F2"/>
    <w:rsid w:val="00D636D1"/>
    <w:rsid w:val="00D9731B"/>
    <w:rsid w:val="00DE5F7F"/>
    <w:rsid w:val="00DF2F20"/>
    <w:rsid w:val="00E23FD1"/>
    <w:rsid w:val="00E24ABA"/>
    <w:rsid w:val="00E66A05"/>
    <w:rsid w:val="00E81265"/>
    <w:rsid w:val="00E90019"/>
    <w:rsid w:val="00F009C0"/>
    <w:rsid w:val="00F00DAA"/>
    <w:rsid w:val="00F01783"/>
    <w:rsid w:val="00F048A0"/>
    <w:rsid w:val="00F23D85"/>
    <w:rsid w:val="00F252B7"/>
    <w:rsid w:val="00F2588E"/>
    <w:rsid w:val="00F36B6A"/>
    <w:rsid w:val="00F607F2"/>
    <w:rsid w:val="00F61F1E"/>
    <w:rsid w:val="00F642B6"/>
    <w:rsid w:val="00F72CA1"/>
    <w:rsid w:val="00F8520A"/>
    <w:rsid w:val="00F90D4D"/>
    <w:rsid w:val="00FB36AA"/>
    <w:rsid w:val="00FB7ECC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111</TotalTime>
  <Pages>26</Pages>
  <Words>4158</Words>
  <Characters>23704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42</cp:revision>
  <cp:lastPrinted>2022-01-24T07:29:00Z</cp:lastPrinted>
  <dcterms:created xsi:type="dcterms:W3CDTF">2022-01-26T07:28:00Z</dcterms:created>
  <dcterms:modified xsi:type="dcterms:W3CDTF">2022-01-27T18:32:00Z</dcterms:modified>
</cp:coreProperties>
</file>